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++</w:t>
      </w:r>
      <w:r>
        <w:rPr>
          <w:rFonts w:ascii="Times New Roman" w:hAnsi="Times New Roman" w:cs="Times New Roman"/>
          <w:sz w:val="28"/>
          <w:szCs w:val="28"/>
        </w:rPr>
        <w:t>快速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uawei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反馈结果：不是纯粹的快速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uawei_test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分区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Part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i/>
          <w:iCs/>
          <w:color w:val="0000FF"/>
          <w:kern w:val="0"/>
          <w:sz w:val="28"/>
          <w:szCs w:val="28"/>
        </w:rPr>
        <w:t>vec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&gt;&amp;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f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+ 1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lt;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 ++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如果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i]&lt;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则首先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++pivot_position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// pivot_position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初始在最左边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默认没有元素小于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)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当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i]&lt;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时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由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需要满足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:pivot_position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左边元素比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小，右边比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大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所以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++pivot_position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lt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++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lastRenderedPageBreak/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// ++pivot_position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之后，如果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i!=pivot_position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则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&gt;=pivo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否则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肯定等于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pivot_position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交换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i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这样是为了将所有小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的元素连续放置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在循环结束后，只需交换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left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左边的元素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肯定小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右边的大于等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!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wap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!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执行一次交换，枢纽元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原始在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位置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根据上面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for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的比较规则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肯定小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执行交换后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就是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wap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lastRenderedPageBreak/>
        <w:tab/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retur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void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i/>
          <w:iCs/>
          <w:color w:val="0000FF"/>
          <w:kern w:val="0"/>
          <w:sz w:val="28"/>
          <w:szCs w:val="28"/>
        </w:rPr>
        <w:t>vec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&gt;&amp;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gt;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retur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找出一个分隔位置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left-pivot_position-1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中的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元素肯定比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小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_position+1-righ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肯定比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大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</w:t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Part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- 1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+ 1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板实现快速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uawei_test3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mplat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ypenam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ypenam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Compara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gt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lastRenderedPageBreak/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Part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i/>
          <w:iCs/>
          <w:color w:val="0000FF"/>
          <w:kern w:val="0"/>
          <w:sz w:val="28"/>
          <w:szCs w:val="28"/>
        </w:rPr>
        <w:t>vec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&gt;&amp;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Comparator compar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]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f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+ 1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lt;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 ++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compar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]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++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// ++pivot_position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之后，如果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i!=pivot_position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则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&gt;=pivo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否则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肯定等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_position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交换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i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这样是为了将所有小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的元素连续放置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在循环结束后，只需交换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left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左边的元素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肯定小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，右边的大于等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!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wap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],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]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lastRenderedPageBreak/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!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执行一次交换，枢纽元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原始在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位置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根据上面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for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的比较规则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肯定小于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执行交换后，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array[pivot_position]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就是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pivo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wap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],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]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retur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参考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std::sort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的实现方式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mplat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ypenam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ypenam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Compara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gt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void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i/>
          <w:iCs/>
          <w:color w:val="0000FF"/>
          <w:kern w:val="0"/>
          <w:sz w:val="28"/>
          <w:szCs w:val="28"/>
        </w:rPr>
        <w:t>vec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&gt;&amp;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Compara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compar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f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gt;=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retur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lastRenderedPageBreak/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</w:t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Part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compar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- 1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compar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pivot_positio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+ 1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compar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 w:hint="eastAsia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 w:hint="eastAsia"/>
          <w:color w:val="000000"/>
          <w:kern w:val="0"/>
          <w:sz w:val="28"/>
          <w:szCs w:val="28"/>
        </w:rPr>
        <w:t>/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/ </w:t>
      </w:r>
      <w:r>
        <w:rPr>
          <w:rFonts w:ascii="Times New Roman" w:eastAsia="新宋体" w:hAnsi="Times New Roman" w:cs="Times New Roman" w:hint="eastAsia"/>
          <w:color w:val="FF0000"/>
          <w:kern w:val="0"/>
          <w:sz w:val="28"/>
          <w:szCs w:val="28"/>
        </w:rPr>
        <w:t>比较函数是默认的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mplat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ypenam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gt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void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i/>
          <w:iCs/>
          <w:color w:val="0000FF"/>
          <w:kern w:val="0"/>
          <w:sz w:val="28"/>
          <w:szCs w:val="28"/>
        </w:rPr>
        <w:t>vec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&gt;&amp; 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808080"/>
          <w:kern w:val="0"/>
          <w:sz w:val="28"/>
          <w:szCs w:val="28"/>
        </w:rPr>
        <w:t>array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ef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igh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i/>
          <w:iCs/>
          <w:color w:val="0000FF"/>
          <w:kern w:val="0"/>
          <w:sz w:val="28"/>
          <w:szCs w:val="28"/>
        </w:rPr>
        <w:t>less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gt;()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class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publi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: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number_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0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: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number_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numbe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bool operator()(const Test&amp; lhs, const Test&amp; rhs) const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retur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lhs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number_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lt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rhs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number_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publi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: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number_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}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mai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arg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cha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*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argv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[]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FF"/>
          <w:kern w:val="0"/>
          <w:sz w:val="28"/>
          <w:szCs w:val="28"/>
        </w:rPr>
        <w:t>vec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&gt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array1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{ 1, 6, 7, 8, 2, 9, 10, 12, 23, 5, 89, 24, 25, 26, 27, 34, 56 }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FF"/>
          <w:kern w:val="0"/>
          <w:sz w:val="28"/>
          <w:szCs w:val="28"/>
        </w:rPr>
        <w:t>vec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gt; array{ 100,  8, 4, 12, 13, 1, 6, 7, 8, 2, 9, 10, 12, 23, 5, 89, 24, 25, 26, 27, 34, 56 }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原始数组：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f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0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lt; array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iz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); ++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array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,"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lastRenderedPageBreak/>
        <w:tab/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array, 0, array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iz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) - 1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排序后的数组：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f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0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lt; array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iz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); ++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array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,"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FF0000"/>
          <w:kern w:val="0"/>
          <w:sz w:val="28"/>
          <w:szCs w:val="28"/>
        </w:rPr>
        <w:t>排序对象为类对象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FF"/>
          <w:kern w:val="0"/>
          <w:sz w:val="28"/>
          <w:szCs w:val="28"/>
        </w:rPr>
        <w:t>vect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&lt;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&gt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push_back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1)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push_back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8)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push_back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4)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push_back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12)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push_back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2)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push_back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29)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原始数组：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f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0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lt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iz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); ++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number_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,"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lastRenderedPageBreak/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eastAsia="新宋体" w:hAnsi="Times New Roman" w:cs="Times New Roman"/>
          <w:color w:val="008000"/>
          <w:kern w:val="0"/>
          <w:sz w:val="28"/>
          <w:szCs w:val="28"/>
        </w:rPr>
        <w:t>自定义的排序规则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880000"/>
          <w:kern w:val="0"/>
          <w:sz w:val="28"/>
          <w:szCs w:val="28"/>
        </w:rPr>
        <w:t>QuickSor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, 0,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iz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() - 1, 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Tes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))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排序后的数组：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endl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for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(</w:t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in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= 0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&lt;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i/>
          <w:iCs/>
          <w:color w:val="880000"/>
          <w:kern w:val="0"/>
          <w:sz w:val="28"/>
          <w:szCs w:val="28"/>
        </w:rPr>
        <w:t>size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(); ++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)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{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i/>
          <w:iCs/>
          <w:color w:val="000080"/>
          <w:kern w:val="0"/>
          <w:sz w:val="28"/>
          <w:szCs w:val="28"/>
        </w:rPr>
        <w:t>cout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test_vec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[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i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]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.</w:t>
      </w:r>
      <w:r>
        <w:rPr>
          <w:rFonts w:ascii="Times New Roman" w:eastAsia="新宋体" w:hAnsi="Times New Roman" w:cs="Times New Roman"/>
          <w:color w:val="000080"/>
          <w:kern w:val="0"/>
          <w:sz w:val="28"/>
          <w:szCs w:val="28"/>
        </w:rPr>
        <w:t>number_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008080"/>
          <w:kern w:val="0"/>
          <w:sz w:val="28"/>
          <w:szCs w:val="28"/>
        </w:rPr>
        <w:t>&lt;&lt;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新宋体" w:hAnsi="Times New Roman" w:cs="Times New Roman"/>
          <w:color w:val="A31515"/>
          <w:kern w:val="0"/>
          <w:sz w:val="28"/>
          <w:szCs w:val="28"/>
        </w:rPr>
        <w:t>","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;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  <w:t>}</w:t>
      </w:r>
    </w:p>
    <w:p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ab/>
      </w:r>
      <w:r>
        <w:rPr>
          <w:rFonts w:ascii="Times New Roman" w:eastAsia="新宋体" w:hAnsi="Times New Roman" w:cs="Times New Roman"/>
          <w:color w:val="0000FF"/>
          <w:kern w:val="0"/>
          <w:sz w:val="28"/>
          <w:szCs w:val="28"/>
        </w:rPr>
        <w:t>return</w:t>
      </w: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 xml:space="preserve"> 0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新宋体" w:hAnsi="Times New Roman" w:cs="Times New Roman"/>
          <w:color w:val="000000"/>
          <w:kern w:val="0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始数组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0,8,4,12,13,1,6,7,8,2,9,10,12,23,5,89,24,25,26,27,34,56,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排序后的数组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,2,4,5,6,7,8,8,9,10,12,12,13,23,24,25,26,27,34,56,89,100,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始数组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,8,4,12,2,29,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排序后的数组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,2,4,8,12,29,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快速排序的时间复杂度和空间复杂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平均时间复杂度为：</w:t>
      </w:r>
      <w:r>
        <w:rPr>
          <w:position w:val="-14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0.25pt" o:ole="">
            <v:imagedata r:id="rId7" o:title=""/>
          </v:shape>
          <o:OLEObject Type="Embed" ProgID="Equation.DSMT4" ShapeID="_x0000_i1025" DrawAspect="Content" ObjectID="_1620751621" r:id="rId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坏时间复杂度为：</w:t>
      </w:r>
      <w:r>
        <w:rPr>
          <w:position w:val="-16"/>
        </w:rPr>
        <w:object w:dxaOrig="760" w:dyaOrig="440">
          <v:shape id="_x0000_i1026" type="#_x0000_t75" style="width:38.25pt;height:21.75pt" o:ole="">
            <v:imagedata r:id="rId9" o:title=""/>
          </v:shape>
          <o:OLEObject Type="Embed" ProgID="Equation.DSMT4" ShapeID="_x0000_i1026" DrawAspect="Content" ObjectID="_1620751622" r:id="rId1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空间复杂度：使用就地排序的快速排序的空间复杂度为</w:t>
      </w:r>
      <w:r>
        <w:rPr>
          <w:position w:val="-14"/>
        </w:rPr>
        <w:object w:dxaOrig="540" w:dyaOrig="400">
          <v:shape id="_x0000_i1027" type="#_x0000_t75" style="width:27pt;height:20.25pt" o:ole="">
            <v:imagedata r:id="rId11" o:title=""/>
          </v:shape>
          <o:OLEObject Type="Embed" ProgID="Equation.DSMT4" ShapeID="_x0000_i1027" DrawAspect="Content" ObjectID="_1620751623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，但由于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递归调用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均空间复杂度为：</w:t>
      </w:r>
      <w:r>
        <w:rPr>
          <w:position w:val="-14"/>
        </w:rPr>
        <w:object w:dxaOrig="999" w:dyaOrig="400">
          <v:shape id="_x0000_i1028" type="#_x0000_t75" style="width:50.25pt;height:20.25pt" o:ole="">
            <v:imagedata r:id="rId13" o:title=""/>
          </v:shape>
          <o:OLEObject Type="Embed" ProgID="Equation.DSMT4" ShapeID="_x0000_i1028" DrawAspect="Content" ObjectID="_1620751624" r:id="rId1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坏空间复杂度为：</w:t>
      </w:r>
      <w:r>
        <w:rPr>
          <w:position w:val="-14"/>
        </w:rPr>
        <w:object w:dxaOrig="660" w:dyaOrig="400">
          <v:shape id="_x0000_i1029" type="#_x0000_t75" style="width:33pt;height:20.25pt" o:ole="">
            <v:imagedata r:id="rId15" o:title=""/>
          </v:shape>
          <o:OLEObject Type="Embed" ProgID="Equation.DSMT4" ShapeID="_x0000_i1029" DrawAspect="Content" ObjectID="_1620751625" r:id="rId1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C84784"/>
    <w:multiLevelType w:val="hybridMultilevel"/>
    <w:tmpl w:val="299ED6AA"/>
    <w:lvl w:ilvl="0" w:tplc="1102F03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5D12C70"/>
    <w:multiLevelType w:val="hybridMultilevel"/>
    <w:tmpl w:val="2E2A8852"/>
    <w:lvl w:ilvl="0" w:tplc="095674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  <w15:docId w15:val="{5B8B44B9-AB9B-42EF-AC84-39BF2AA1DA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</TotalTime>
  <Pages>10</Pages>
  <Words>664</Words>
  <Characters>3785</Characters>
  <Application>Microsoft Office Word</Application>
  <DocSecurity>0</DocSecurity>
  <Lines>31</Lines>
  <Paragraphs>8</Paragraphs>
  <ScaleCrop>false</ScaleCrop>
  <Company/>
  <LinksUpToDate>false</LinksUpToDate>
  <CharactersWithSpaces>4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测试用户_cs_责任编辑</cp:lastModifiedBy>
  <cp:revision>56</cp:revision>
  <dcterms:created xsi:type="dcterms:W3CDTF">2015-02-03T01:58:00Z</dcterms:created>
  <dcterms:modified xsi:type="dcterms:W3CDTF">2019-05-30T12:00:00Z</dcterms:modified>
</cp:coreProperties>
</file>